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33869"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33870"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33871"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33872"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33873"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33874"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33875"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E42A72">
        <w:rPr>
          <w:rFonts w:eastAsia="Times New Roman"/>
          <w:szCs w:val="24"/>
        </w:rPr>
        <w:t>p</w:t>
      </w:r>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r w:rsidR="00482B08">
        <w:rPr>
          <w:rFonts w:eastAsia="Times New Roman"/>
          <w:szCs w:val="24"/>
        </w:rPr>
        <w:t>w</w:t>
      </w:r>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2B08">
        <w:rPr>
          <w:rFonts w:eastAsia="Times New Roman"/>
          <w:szCs w:val="24"/>
        </w:rPr>
        <w:t>p</w:t>
      </w:r>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33876"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275D8">
        <w:rPr>
          <w:rFonts w:eastAsia="Times New Roman"/>
          <w:szCs w:val="24"/>
        </w:rPr>
        <w:t>p</w:t>
      </w:r>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33877"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13480">
        <w:rPr>
          <w:rFonts w:eastAsia="Times New Roman"/>
          <w:szCs w:val="24"/>
        </w:rPr>
        <w:t>p</w:t>
      </w:r>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r w:rsidR="00483905">
        <w:rPr>
          <w:rFonts w:eastAsia="Times New Roman"/>
          <w:szCs w:val="24"/>
        </w:rPr>
        <w:t>w</w:t>
      </w:r>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33878"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A36A92">
        <w:rPr>
          <w:rFonts w:eastAsia="Times New Roman"/>
          <w:szCs w:val="24"/>
        </w:rPr>
        <w:t>p</w:t>
      </w:r>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33879"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r w:rsidR="00A36A92">
        <w:rPr>
          <w:rFonts w:eastAsia="Times New Roman"/>
          <w:szCs w:val="24"/>
        </w:rPr>
        <w:t>p</w:t>
      </w:r>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33880"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DB57A6">
        <w:rPr>
          <w:rFonts w:eastAsia="Times New Roman"/>
          <w:szCs w:val="24"/>
        </w:rPr>
        <w:t>p</w:t>
      </w:r>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33881"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34850">
        <w:rPr>
          <w:rFonts w:eastAsia="Times New Roman"/>
          <w:szCs w:val="24"/>
        </w:rPr>
        <w:t>p</w:t>
      </w:r>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33882"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33883"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r w:rsidR="003230B5">
        <w:rPr>
          <w:rFonts w:eastAsia="Times New Roman"/>
          <w:szCs w:val="24"/>
        </w:rPr>
        <w:t>j</w:t>
      </w:r>
      <w:r>
        <w:rPr>
          <w:rFonts w:eastAsia="Times New Roman"/>
          <w:szCs w:val="24"/>
        </w:rPr>
        <w:t>oint</w:t>
      </w:r>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749" w:author="LUEJE Claudia" w:date="2024-05-02T21:30:00Z">
              <w:r w:rsidR="00F84164">
                <w:rPr>
                  <w:b/>
                  <w:szCs w:val="24"/>
                </w:rPr>
                <w:t>e</w:t>
              </w:r>
            </w:ins>
            <w:del w:id="750"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1"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3"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4"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755" w:author="LUEJE Claudia" w:date="2024-05-02T21:31:00Z">
              <w:r w:rsidR="00F84164">
                <w:rPr>
                  <w:b/>
                  <w:szCs w:val="24"/>
                </w:rPr>
                <w:t>s</w:t>
              </w:r>
            </w:ins>
            <w:del w:id="756"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7" w:author="Franke, Carsten" w:date="2024-05-14T23:30:00Z" w16du:dateUtc="2024-05-14T21:30:00Z">
        <w:r w:rsidDel="00A1618B">
          <w:rPr>
            <w:szCs w:val="24"/>
          </w:rPr>
          <w:delText>is to</w:delText>
        </w:r>
      </w:del>
      <w:ins w:id="758"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9" w:author="Franke, Carsten" w:date="2024-05-15T14:05:00Z" w16du:dateUtc="2024-05-15T12:05:00Z">
        <w:r w:rsidR="00154D64" w:rsidRPr="00154D64">
          <w:rPr>
            <w:szCs w:val="24"/>
          </w:rPr>
          <w:t>in this case</w:t>
        </w:r>
      </w:ins>
      <w:commentRangeStart w:id="760"/>
      <w:commentRangeStart w:id="761"/>
      <w:del w:id="762" w:author="Franke, Carsten" w:date="2024-05-15T14:05:00Z" w16du:dateUtc="2024-05-15T12:05:00Z">
        <w:r w:rsidDel="00154D64">
          <w:rPr>
            <w:szCs w:val="24"/>
          </w:rPr>
          <w:delText>then</w:delText>
        </w:r>
        <w:commentRangeEnd w:id="760"/>
        <w:r w:rsidR="00F35DC2" w:rsidDel="00154D64">
          <w:rPr>
            <w:rStyle w:val="Kommentarzeichen"/>
            <w:rFonts w:ascii="Calibri" w:eastAsia="Times New Roman" w:hAnsi="Calibri"/>
            <w:lang w:val="en-US" w:eastAsia="x-none"/>
          </w:rPr>
          <w:commentReference w:id="760"/>
        </w:r>
      </w:del>
      <w:commentRangeEnd w:id="761"/>
      <w:r w:rsidR="00154D64">
        <w:rPr>
          <w:rStyle w:val="Kommentarzeichen"/>
          <w:rFonts w:ascii="Calibri" w:eastAsia="Times New Roman" w:hAnsi="Calibri"/>
          <w:lang w:val="en-US" w:eastAsia="x-none"/>
        </w:rPr>
        <w:commentReference w:id="76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63"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764" w:author="LUEJE Claudia" w:date="2024-05-02T21:35:00Z">
        <w:r w:rsidDel="003E20D4">
          <w:rPr>
            <w:rStyle w:val="citesec"/>
            <w:szCs w:val="24"/>
          </w:rPr>
          <w:delText>clause </w:delText>
        </w:r>
      </w:del>
      <w:r>
        <w:rPr>
          <w:rStyle w:val="citesec"/>
          <w:szCs w:val="24"/>
        </w:rPr>
        <w:t>7.3.2</w:t>
      </w:r>
      <w:r>
        <w:rPr>
          <w:szCs w:val="24"/>
        </w:rPr>
        <w:t xml:space="preserve"> User </w:t>
      </w:r>
      <w:ins w:id="765" w:author="LUEJE Claudia" w:date="2024-05-02T21:35:00Z">
        <w:r w:rsidR="003E20D4">
          <w:rPr>
            <w:szCs w:val="24"/>
          </w:rPr>
          <w:t>s</w:t>
        </w:r>
      </w:ins>
      <w:del w:id="766" w:author="LUEJE Claudia" w:date="2024-05-02T21:35:00Z">
        <w:r w:rsidDel="003E20D4">
          <w:rPr>
            <w:szCs w:val="24"/>
          </w:rPr>
          <w:delText>S</w:delText>
        </w:r>
      </w:del>
      <w:r>
        <w:rPr>
          <w:szCs w:val="24"/>
        </w:rPr>
        <w:t xml:space="preserve">pecific </w:t>
      </w:r>
      <w:ins w:id="767" w:author="LUEJE Claudia" w:date="2024-05-02T21:35:00Z">
        <w:r w:rsidR="003E20D4">
          <w:rPr>
            <w:szCs w:val="24"/>
          </w:rPr>
          <w:t>d</w:t>
        </w:r>
      </w:ins>
      <w:del w:id="768"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769" w:author="LUEJE Claudia" w:date="2024-05-02T21:35:00Z">
        <w:r w:rsidRPr="00F5203F" w:rsidDel="003E20D4">
          <w:rPr>
            <w:rStyle w:val="citesec"/>
          </w:rPr>
          <w:delText>clause </w:delText>
        </w:r>
      </w:del>
      <w:r w:rsidRPr="00F5203F">
        <w:rPr>
          <w:rStyle w:val="citesec"/>
        </w:rPr>
        <w:t>7.3.3</w:t>
      </w:r>
      <w:r>
        <w:rPr>
          <w:szCs w:val="24"/>
        </w:rPr>
        <w:t xml:space="preserve"> Finite </w:t>
      </w:r>
      <w:ins w:id="770" w:author="LUEJE Claudia" w:date="2024-05-02T21:35:00Z">
        <w:r w:rsidR="003E20D4">
          <w:rPr>
            <w:szCs w:val="24"/>
          </w:rPr>
          <w:t>e</w:t>
        </w:r>
      </w:ins>
      <w:del w:id="771" w:author="LUEJE Claudia" w:date="2024-05-02T21:35:00Z">
        <w:r w:rsidDel="003E20D4">
          <w:rPr>
            <w:szCs w:val="24"/>
          </w:rPr>
          <w:delText>E</w:delText>
        </w:r>
      </w:del>
      <w:r>
        <w:rPr>
          <w:szCs w:val="24"/>
        </w:rPr>
        <w:t xml:space="preserve">lement </w:t>
      </w:r>
      <w:ins w:id="772" w:author="LUEJE Claudia" w:date="2024-05-02T21:35:00Z">
        <w:r w:rsidR="003E20D4">
          <w:rPr>
            <w:szCs w:val="24"/>
          </w:rPr>
          <w:t>s</w:t>
        </w:r>
      </w:ins>
      <w:del w:id="773" w:author="LUEJE Claudia" w:date="2024-05-02T21:35:00Z">
        <w:r w:rsidDel="003E20D4">
          <w:rPr>
            <w:szCs w:val="24"/>
          </w:rPr>
          <w:delText>S</w:delText>
        </w:r>
      </w:del>
      <w:r>
        <w:rPr>
          <w:szCs w:val="24"/>
        </w:rPr>
        <w:t xml:space="preserve">pecific </w:t>
      </w:r>
      <w:ins w:id="774" w:author="LUEJE Claudia" w:date="2024-05-02T21:35:00Z">
        <w:r w:rsidR="003E20D4">
          <w:rPr>
            <w:szCs w:val="24"/>
          </w:rPr>
          <w:t>d</w:t>
        </w:r>
      </w:ins>
      <w:del w:id="775"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6" w:author="LUEJE Claudia" w:date="2024-05-02T21:35:00Z">
        <w:r w:rsidR="003E20D4">
          <w:rPr>
            <w:szCs w:val="24"/>
          </w:rPr>
          <w:t>XAMPLE</w:t>
        </w:r>
      </w:ins>
      <w:del w:id="777"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8" w:author="LUEJE Claudia" w:date="2024-05-02T21:35:00Z">
        <w:r w:rsidR="003E20D4">
          <w:rPr>
            <w:szCs w:val="24"/>
          </w:rPr>
          <w:t>XAMPLE</w:t>
        </w:r>
      </w:ins>
      <w:del w:id="779" w:author="LUEJE Claudia" w:date="2024-05-02T21:35:00Z">
        <w:r w:rsidDel="003E20D4">
          <w:rPr>
            <w:szCs w:val="24"/>
          </w:rPr>
          <w:delText>xamp</w:delText>
        </w:r>
      </w:del>
      <w:del w:id="780"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781" w:author="LUEJE Claudia" w:date="2024-05-02T21:36:00Z">
        <w:r w:rsidR="003E20D4">
          <w:rPr>
            <w:rFonts w:eastAsia="Times New Roman"/>
            <w:szCs w:val="24"/>
          </w:rPr>
          <w:t>f</w:t>
        </w:r>
      </w:ins>
      <w:del w:id="782"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83" w:author="LUEJE Claudia" w:date="2024-05-02T21:36:00Z">
              <w:r>
                <w:rPr>
                  <w:szCs w:val="24"/>
                </w:rPr>
                <w:t>a</w:t>
              </w:r>
            </w:ins>
            <w:del w:id="784"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785" w:author="LUEJE Claudia" w:date="2024-05-02T21:37:00Z">
              <w:r w:rsidR="003F5772">
                <w:rPr>
                  <w:b/>
                  <w:szCs w:val="24"/>
                </w:rPr>
                <w:t>e</w:t>
              </w:r>
            </w:ins>
            <w:del w:id="786"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7"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88"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89"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90"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91"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792" w:author="LUEJE Claudia" w:date="2024-05-02T21:37:00Z">
        <w:r w:rsidDel="003F5772">
          <w:rPr>
            <w:rStyle w:val="citesec"/>
            <w:szCs w:val="24"/>
          </w:rPr>
          <w:delText>clause </w:delText>
        </w:r>
      </w:del>
      <w:r>
        <w:rPr>
          <w:rStyle w:val="citesec"/>
          <w:szCs w:val="24"/>
        </w:rPr>
        <w:t>7.3.2</w:t>
      </w:r>
      <w:r>
        <w:rPr>
          <w:szCs w:val="24"/>
        </w:rPr>
        <w:t xml:space="preserve"> User </w:t>
      </w:r>
      <w:ins w:id="793" w:author="LUEJE Claudia" w:date="2024-05-02T21:37:00Z">
        <w:r w:rsidR="003F5772">
          <w:rPr>
            <w:szCs w:val="24"/>
          </w:rPr>
          <w:t>s</w:t>
        </w:r>
      </w:ins>
      <w:del w:id="794" w:author="LUEJE Claudia" w:date="2024-05-02T21:37:00Z">
        <w:r w:rsidDel="003F5772">
          <w:rPr>
            <w:szCs w:val="24"/>
          </w:rPr>
          <w:delText>S</w:delText>
        </w:r>
      </w:del>
      <w:r>
        <w:rPr>
          <w:szCs w:val="24"/>
        </w:rPr>
        <w:t xml:space="preserve">pecific </w:t>
      </w:r>
      <w:ins w:id="795" w:author="LUEJE Claudia" w:date="2024-05-02T21:37:00Z">
        <w:r w:rsidR="003F5772">
          <w:rPr>
            <w:szCs w:val="24"/>
          </w:rPr>
          <w:t>d</w:t>
        </w:r>
      </w:ins>
      <w:del w:id="796"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797" w:author="LUEJE Claudia" w:date="2024-05-02T21:37:00Z">
        <w:r w:rsidRPr="00F5203F" w:rsidDel="003F5772">
          <w:rPr>
            <w:rStyle w:val="citesec"/>
          </w:rPr>
          <w:delText>clause </w:delText>
        </w:r>
      </w:del>
      <w:r w:rsidRPr="00F5203F">
        <w:rPr>
          <w:rStyle w:val="citesec"/>
        </w:rPr>
        <w:t>7.3.3</w:t>
      </w:r>
      <w:r>
        <w:rPr>
          <w:szCs w:val="24"/>
        </w:rPr>
        <w:t xml:space="preserve"> Finite </w:t>
      </w:r>
      <w:ins w:id="798" w:author="LUEJE Claudia" w:date="2024-05-02T21:37:00Z">
        <w:r w:rsidR="003F5772">
          <w:rPr>
            <w:szCs w:val="24"/>
          </w:rPr>
          <w:t>e</w:t>
        </w:r>
      </w:ins>
      <w:del w:id="799" w:author="LUEJE Claudia" w:date="2024-05-02T21:37:00Z">
        <w:r w:rsidDel="003F5772">
          <w:rPr>
            <w:szCs w:val="24"/>
          </w:rPr>
          <w:delText>E</w:delText>
        </w:r>
      </w:del>
      <w:r>
        <w:rPr>
          <w:szCs w:val="24"/>
        </w:rPr>
        <w:t xml:space="preserve">lement </w:t>
      </w:r>
      <w:ins w:id="800" w:author="LUEJE Claudia" w:date="2024-05-02T21:37:00Z">
        <w:r w:rsidR="003F5772">
          <w:rPr>
            <w:szCs w:val="24"/>
          </w:rPr>
          <w:t>s</w:t>
        </w:r>
      </w:ins>
      <w:del w:id="801" w:author="LUEJE Claudia" w:date="2024-05-02T21:37:00Z">
        <w:r w:rsidDel="003F5772">
          <w:rPr>
            <w:szCs w:val="24"/>
          </w:rPr>
          <w:delText>S</w:delText>
        </w:r>
      </w:del>
      <w:r>
        <w:rPr>
          <w:szCs w:val="24"/>
        </w:rPr>
        <w:t xml:space="preserve">pecific </w:t>
      </w:r>
      <w:ins w:id="802" w:author="LUEJE Claudia" w:date="2024-05-02T21:37:00Z">
        <w:r w:rsidR="003F5772">
          <w:rPr>
            <w:szCs w:val="24"/>
          </w:rPr>
          <w:t>d</w:t>
        </w:r>
      </w:ins>
      <w:del w:id="803"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04" w:author="LUEJE Claudia" w:date="2024-05-02T21:38:00Z">
              <w:r w:rsidR="003F5772">
                <w:rPr>
                  <w:b/>
                  <w:szCs w:val="24"/>
                </w:rPr>
                <w:t>s</w:t>
              </w:r>
            </w:ins>
            <w:del w:id="805"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806" w:author="LUEJE Claudia" w:date="2024-05-02T21:38:00Z">
        <w:r w:rsidDel="003F5772">
          <w:rPr>
            <w:rStyle w:val="citesec"/>
            <w:szCs w:val="24"/>
          </w:rPr>
          <w:delText>clause </w:delText>
        </w:r>
      </w:del>
      <w:r>
        <w:rPr>
          <w:rStyle w:val="citesec"/>
          <w:szCs w:val="24"/>
        </w:rPr>
        <w:t>10.2.4.1</w:t>
      </w:r>
      <w:r>
        <w:rPr>
          <w:szCs w:val="24"/>
        </w:rPr>
        <w:t xml:space="preserve"> Type </w:t>
      </w:r>
      <w:ins w:id="807" w:author="LUEJE Claudia" w:date="2024-05-02T21:38:00Z">
        <w:r w:rsidR="003F5772">
          <w:rPr>
            <w:szCs w:val="24"/>
          </w:rPr>
          <w:t>s</w:t>
        </w:r>
      </w:ins>
      <w:del w:id="808"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09" w:author="LUEJE Claudia" w:date="2024-05-02T21:38:00Z">
              <w:r w:rsidR="003F5772">
                <w:rPr>
                  <w:b/>
                  <w:szCs w:val="24"/>
                </w:rPr>
                <w:t>e</w:t>
              </w:r>
            </w:ins>
            <w:del w:id="810"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11" w:author="LUEJE Claudia" w:date="2024-05-02T21:38:00Z">
              <w:r w:rsidR="003F5772">
                <w:rPr>
                  <w:b/>
                  <w:szCs w:val="24"/>
                </w:rPr>
                <w:t>s</w:t>
              </w:r>
            </w:ins>
            <w:del w:id="812"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813"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814"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15" w:author="LUEJE Claudia" w:date="2024-05-02T21:39:00Z">
              <w:r w:rsidR="00E25A54">
                <w:rPr>
                  <w:b/>
                  <w:szCs w:val="24"/>
                </w:rPr>
                <w:t>e</w:t>
              </w:r>
            </w:ins>
            <w:del w:id="816"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817" w:author="LUEJE Claudia" w:date="2024-05-02T21:39:00Z">
        <w:r w:rsidDel="00E25A54">
          <w:rPr>
            <w:rStyle w:val="citesec"/>
            <w:szCs w:val="24"/>
          </w:rPr>
          <w:delText>clauses </w:delText>
        </w:r>
      </w:del>
      <w:r>
        <w:rPr>
          <w:rStyle w:val="citesec"/>
          <w:szCs w:val="24"/>
        </w:rPr>
        <w:t>10.3</w:t>
      </w:r>
      <w:r>
        <w:rPr>
          <w:szCs w:val="24"/>
        </w:rPr>
        <w:t xml:space="preserve"> Adhesive </w:t>
      </w:r>
      <w:ins w:id="818" w:author="LUEJE Claudia" w:date="2024-05-02T21:39:00Z">
        <w:r w:rsidR="00E25A54">
          <w:rPr>
            <w:szCs w:val="24"/>
          </w:rPr>
          <w:t>l</w:t>
        </w:r>
      </w:ins>
      <w:del w:id="819"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820" w:author="LUEJE Claudia" w:date="2024-05-02T21:39:00Z">
        <w:r w:rsidR="00E25A54">
          <w:t>XAMPLE</w:t>
        </w:r>
      </w:ins>
      <w:del w:id="821"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822" w:author="LUEJE Claudia" w:date="2024-05-02T21:39:00Z">
        <w:r w:rsidR="00E25A54">
          <w:rPr>
            <w:rFonts w:eastAsia="Times New Roman"/>
            <w:szCs w:val="24"/>
          </w:rPr>
          <w:t>c</w:t>
        </w:r>
      </w:ins>
      <w:del w:id="823"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4" w:author="LUEJE Claudia" w:date="2024-05-02T21:40:00Z">
        <w:r w:rsidR="00971998">
          <w:rPr>
            <w:szCs w:val="24"/>
          </w:rPr>
          <w:t>XAMPLE</w:t>
        </w:r>
      </w:ins>
      <w:del w:id="825"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826" w:author="LUEJE Claudia" w:date="2024-05-02T21:40:00Z">
        <w:r w:rsidR="00971998">
          <w:t>XAMPLE</w:t>
        </w:r>
      </w:ins>
      <w:del w:id="827"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8" w:author="LUEJE Claudia" w:date="2024-05-02T21:40:00Z">
        <w:r w:rsidR="00971998">
          <w:rPr>
            <w:szCs w:val="24"/>
          </w:rPr>
          <w:t>XAMPLE</w:t>
        </w:r>
      </w:ins>
      <w:del w:id="829"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830"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31" w:author="LUEJE Claudia" w:date="2024-05-02T21:41:00Z">
              <w:r w:rsidR="00971998">
                <w:rPr>
                  <w:b/>
                  <w:szCs w:val="24"/>
                </w:rPr>
                <w:t>e</w:t>
              </w:r>
            </w:ins>
            <w:del w:id="832"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3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3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83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83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837" w:author="LUEJE Claudia" w:date="2024-05-02T21:41:00Z">
              <w:r w:rsidR="00971998">
                <w:rPr>
                  <w:b/>
                  <w:szCs w:val="24"/>
                </w:rPr>
                <w:t>e</w:t>
              </w:r>
            </w:ins>
            <w:del w:id="838"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839" w:author="LUEJE Claudia" w:date="2024-05-02T21:41:00Z">
              <w:r w:rsidR="00C84701">
                <w:rPr>
                  <w:b/>
                  <w:szCs w:val="24"/>
                </w:rPr>
                <w:t>s</w:t>
              </w:r>
            </w:ins>
            <w:del w:id="840"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841" w:author="LUEJE Claudia" w:date="2024-05-02T21:42:00Z">
        <w:r w:rsidDel="00C84701">
          <w:rPr>
            <w:rStyle w:val="citesec"/>
            <w:szCs w:val="24"/>
          </w:rPr>
          <w:delText>clau</w:delText>
        </w:r>
      </w:del>
      <w:del w:id="842"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843" w:author="LUEJE Claudia" w:date="2024-05-02T21:42:00Z">
        <w:r w:rsidR="00C84701">
          <w:rPr>
            <w:rFonts w:eastAsia="Times New Roman"/>
            <w:szCs w:val="24"/>
          </w:rPr>
          <w:t>f</w:t>
        </w:r>
      </w:ins>
      <w:del w:id="844"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845" w:author="LUEJE Claudia" w:date="2024-05-02T21:42:00Z">
              <w:r w:rsidR="00C84701">
                <w:rPr>
                  <w:b/>
                  <w:szCs w:val="24"/>
                </w:rPr>
                <w:t>e</w:t>
              </w:r>
            </w:ins>
            <w:del w:id="84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7" w:author="LUEJE Claudia" w:date="2024-05-02T21:42:00Z">
        <w:r w:rsidR="00C84701">
          <w:rPr>
            <w:szCs w:val="24"/>
          </w:rPr>
          <w:t>XAMPLE</w:t>
        </w:r>
      </w:ins>
      <w:del w:id="848"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849" w:author="LUEJE Claudia" w:date="2024-05-02T21:42:00Z">
              <w:r w:rsidR="00C84701">
                <w:rPr>
                  <w:b/>
                  <w:szCs w:val="24"/>
                </w:rPr>
                <w:t>E</w:t>
              </w:r>
            </w:ins>
            <w:del w:id="850"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lastRenderedPageBreak/>
        <w:t>E</w:t>
      </w:r>
      <w:ins w:id="851" w:author="LUEJE Claudia" w:date="2024-05-02T21:43:00Z">
        <w:r w:rsidR="00C84701">
          <w:t>XAMPLE</w:t>
        </w:r>
      </w:ins>
      <w:del w:id="852"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853" w:author="LUEJE Claudia" w:date="2024-05-02T21:43:00Z">
              <w:r w:rsidR="00C84701">
                <w:rPr>
                  <w:b/>
                  <w:szCs w:val="24"/>
                </w:rPr>
                <w:t>e</w:t>
              </w:r>
            </w:ins>
            <w:del w:id="854"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855"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56" w:author="LUEJE Claudia" w:date="2024-05-02T21:43:00Z">
              <w:r w:rsidR="00C84701">
                <w:rPr>
                  <w:b/>
                  <w:szCs w:val="24"/>
                </w:rPr>
                <w:t>e</w:t>
              </w:r>
            </w:ins>
            <w:del w:id="857"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58"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859"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860"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861" w:author="LUEJE Claudia" w:date="2024-05-02T21:44:00Z">
        <w:r w:rsidR="00BE436E">
          <w:t>XAMPLE</w:t>
        </w:r>
      </w:ins>
      <w:del w:id="862"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863"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864" w:author="LUEJE Claudia" w:date="2024-05-02T21:47:00Z">
              <w:r w:rsidR="00155794">
                <w:rPr>
                  <w:szCs w:val="24"/>
                </w:rPr>
                <w:t>;</w:t>
              </w:r>
            </w:ins>
            <w:del w:id="865"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first_spacing</w:t>
            </w:r>
            <w:proofErr w:type="spellEnd"/>
            <w:r w:rsidRPr="006A2DB6">
              <w:rPr>
                <w:szCs w:val="24"/>
              </w:rPr>
              <w:t>"</w:t>
            </w:r>
            <w:ins w:id="866"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last_spacing</w:t>
            </w:r>
            <w:proofErr w:type="spellEnd"/>
            <w:r w:rsidRPr="006A2DB6">
              <w:rPr>
                <w:szCs w:val="24"/>
              </w:rPr>
              <w:t>"</w:t>
            </w:r>
            <w:ins w:id="867"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868"/>
            <w:r w:rsidRPr="006A2DB6">
              <w:rPr>
                <w:szCs w:val="24"/>
              </w:rPr>
              <w:t>the prescribed “length"</w:t>
            </w:r>
            <w:commentRangeEnd w:id="868"/>
            <w:r w:rsidR="00155794">
              <w:rPr>
                <w:rStyle w:val="Kommentarzeichen"/>
                <w:rFonts w:ascii="Calibri" w:eastAsia="Times New Roman" w:hAnsi="Calibri"/>
                <w:lang w:val="en-US" w:eastAsia="x-none"/>
              </w:rPr>
              <w:commentReference w:id="868"/>
            </w:r>
            <w:ins w:id="869"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870"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r w:rsidRPr="006A2DB6">
              <w:rPr>
                <w:szCs w:val="24"/>
              </w:rPr>
              <w:t>num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71"/>
      <w:r>
        <w:rPr>
          <w:szCs w:val="24"/>
        </w:rPr>
        <w:t xml:space="preserve">length </w:t>
      </w:r>
      <w:r>
        <w:rPr>
          <w:i/>
          <w:szCs w:val="24"/>
        </w:rPr>
        <w:t>L</w:t>
      </w:r>
      <w:commentRangeEnd w:id="871"/>
      <w:r w:rsidR="00155794">
        <w:rPr>
          <w:rStyle w:val="Kommentarzeichen"/>
          <w:rFonts w:ascii="Calibri" w:eastAsia="Times New Roman" w:hAnsi="Calibri"/>
          <w:lang w:val="en-US" w:eastAsia="x-none"/>
        </w:rPr>
        <w:commentReference w:id="871"/>
      </w:r>
      <w:r>
        <w:rPr>
          <w:szCs w:val="24"/>
        </w:rPr>
        <w:t xml:space="preserve"> is</w:t>
      </w:r>
    </w:p>
    <w:bookmarkStart w:id="872"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5" o:title=""/>
          </v:shape>
          <o:OLEObject Type="Embed" ProgID="Equation.DSMT4" ShapeID="_x0000_i1041" DrawAspect="Content" ObjectID="_1777633884" r:id="rId76"/>
        </w:object>
      </w:r>
      <w:bookmarkEnd w:id="872"/>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7" o:title=""/>
          </v:shape>
          <o:OLEObject Type="Embed" ProgID="Equation.DSMT4" ShapeID="_x0000_i1042" DrawAspect="Content" ObjectID="_1777633885" r:id="rId78"/>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79" o:title=""/>
          </v:shape>
          <o:OLEObject Type="Embed" ProgID="Equation.DSMT4" ShapeID="_x0000_i1043" DrawAspect="Content" ObjectID="_1777633886" r:id="rId80"/>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873" w:author="LUEJE Claudia" w:date="2024-05-02T21:49:00Z">
        <w:r w:rsidR="00155794">
          <w:rPr>
            <w:szCs w:val="24"/>
          </w:rPr>
          <w:t>[</w:t>
        </w:r>
      </w:ins>
      <w:del w:id="874" w:author="LUEJE Claudia" w:date="2024-05-02T21:49:00Z">
        <w:r w:rsidDel="00155794">
          <w:rPr>
            <w:szCs w:val="24"/>
          </w:rPr>
          <w:delText>(</w:delText>
        </w:r>
      </w:del>
      <w:r>
        <w:rPr>
          <w:szCs w:val="24"/>
        </w:rPr>
        <w:t>Formulae</w:t>
      </w:r>
      <w:r w:rsidR="00691442">
        <w:rPr>
          <w:szCs w:val="24"/>
        </w:rPr>
        <w:t> </w:t>
      </w:r>
      <w:r>
        <w:rPr>
          <w:szCs w:val="24"/>
        </w:rPr>
        <w:t>(A.3) to (A.7)</w:t>
      </w:r>
      <w:ins w:id="875" w:author="LUEJE Claudia" w:date="2024-05-02T21:49:00Z">
        <w:r w:rsidR="00155794">
          <w:rPr>
            <w:szCs w:val="24"/>
          </w:rPr>
          <w:t>]</w:t>
        </w:r>
      </w:ins>
      <w:del w:id="876"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77" w:author="Franke, Carsten" w:date="2024-05-14T14:48:00Z" w16du:dateUtc="2024-05-14T12:48:00Z">
              <w:r w:rsidR="00C06C1D">
                <w:t xml:space="preserve"> </w:t>
              </w:r>
              <w:r w:rsidR="00C06C1D" w:rsidRPr="003E33CF">
                <w:t>Formula</w:t>
              </w:r>
            </w:ins>
            <w:r w:rsidRPr="00EC4DAD">
              <w:rPr>
                <w:szCs w:val="24"/>
              </w:rPr>
              <w:t xml:space="preserve"> </w:t>
            </w:r>
            <w:commentRangeStart w:id="878"/>
            <w:commentRangeStart w:id="879"/>
            <w:r w:rsidRPr="00EC4DAD">
              <w:rPr>
                <w:szCs w:val="24"/>
              </w:rPr>
              <w:t>(A.2)</w:t>
            </w:r>
            <w:commentRangeEnd w:id="878"/>
            <w:r w:rsidR="00155794">
              <w:rPr>
                <w:rStyle w:val="Kommentarzeichen"/>
                <w:rFonts w:ascii="Calibri" w:eastAsia="Times New Roman" w:hAnsi="Calibri"/>
                <w:lang w:val="en-US" w:eastAsia="x-none"/>
              </w:rPr>
              <w:commentReference w:id="878"/>
            </w:r>
            <w:commentRangeEnd w:id="879"/>
            <w:r w:rsidR="00C06C1D">
              <w:rPr>
                <w:rStyle w:val="Kommentarzeichen"/>
                <w:rFonts w:ascii="Calibri" w:eastAsia="Times New Roman" w:hAnsi="Calibri"/>
                <w:lang w:val="en-US" w:eastAsia="x-none"/>
              </w:rPr>
              <w:commentReference w:id="879"/>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1" o:title=""/>
                </v:shape>
                <o:OLEObject Type="Embed" ProgID="Equation.DSMT4" ShapeID="_x0000_i1044" DrawAspect="Content" ObjectID="_1777633887" r:id="rId82"/>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3" o:title=""/>
                </v:shape>
                <o:OLEObject Type="Embed" ProgID="Equation.DSMT4" ShapeID="_x0000_i1045" DrawAspect="Content" ObjectID="_1777633888" r:id="rId84"/>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5" o:title=""/>
                </v:shape>
                <o:OLEObject Type="Embed" ProgID="Equation.DSMT4" ShapeID="_x0000_i1046" DrawAspect="Content" ObjectID="_1777633889" r:id="rId86"/>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7" o:title=""/>
                </v:shape>
                <o:OLEObject Type="Embed" ProgID="Equation.DSMT4" ShapeID="_x0000_i1047" DrawAspect="Content" ObjectID="_1777633890" r:id="rId88"/>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80"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89" o:title=""/>
                </v:shape>
                <o:OLEObject Type="Embed" ProgID="Equation.DSMT4" ShapeID="_x0000_i1048" DrawAspect="Content" ObjectID="_1777633891" r:id="rId90"/>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1" o:title=""/>
                </v:shape>
                <o:OLEObject Type="Embed" ProgID="Equation.DSMT4" ShapeID="_x0000_i1049" DrawAspect="Content" ObjectID="_1777633892" r:id="rId92"/>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3" o:title=""/>
                </v:shape>
                <o:OLEObject Type="Embed" ProgID="Equation.DSMT4" ShapeID="_x0000_i1050" DrawAspect="Content" ObjectID="_1777633893" r:id="rId94"/>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5" o:title=""/>
                </v:shape>
                <o:OLEObject Type="Embed" ProgID="Equation.DSMT4" ShapeID="_x0000_i1051" DrawAspect="Content" ObjectID="_1777633894" r:id="rId96"/>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881"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7" o:title=""/>
                </v:shape>
                <o:OLEObject Type="Embed" ProgID="Equation.DSMT4" ShapeID="_x0000_i1052" DrawAspect="Content" ObjectID="_1777633895" r:id="rId98"/>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99" o:title=""/>
                </v:shape>
                <o:OLEObject Type="Embed" ProgID="Equation.DSMT4" ShapeID="_x0000_i1053" DrawAspect="Content" ObjectID="_1777633896" r:id="rId100"/>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1" o:title=""/>
                </v:shape>
                <o:OLEObject Type="Embed" ProgID="Equation.DSMT4" ShapeID="_x0000_i1054" DrawAspect="Content" ObjectID="_1777633897" r:id="rId102"/>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882"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3" o:title=""/>
                </v:shape>
                <o:OLEObject Type="Embed" ProgID="Equation.DSMT4" ShapeID="_x0000_i1055" DrawAspect="Content" ObjectID="_1777633898" r:id="rId104"/>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5" o:title=""/>
                </v:shape>
                <o:OLEObject Type="Embed" ProgID="Equation.DSMT4" ShapeID="_x0000_i1056" DrawAspect="Content" ObjectID="_1777633899" r:id="rId106"/>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7" o:title=""/>
                </v:shape>
                <o:OLEObject Type="Embed" ProgID="Equation.DSMT4" ShapeID="_x0000_i1057" DrawAspect="Content" ObjectID="_1777633900" r:id="rId108"/>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09" o:title=""/>
                </v:shape>
                <o:OLEObject Type="Embed" ProgID="Equation.DSMT4" ShapeID="_x0000_i1058" DrawAspect="Content" ObjectID="_1777633901" r:id="rId110"/>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1" o:title=""/>
                </v:shape>
                <o:OLEObject Type="Embed" ProgID="Equation.DSMT4" ShapeID="_x0000_i1059" DrawAspect="Content" ObjectID="_1777633902" r:id="rId112"/>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3" o:title=""/>
                </v:shape>
                <o:OLEObject Type="Embed" ProgID="Equation.DSMT4" ShapeID="_x0000_i1060" DrawAspect="Content" ObjectID="_1777633903" r:id="rId114"/>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5" o:title=""/>
                </v:shape>
                <o:OLEObject Type="Embed" ProgID="Equation.DSMT4" ShapeID="_x0000_i1061" DrawAspect="Content" ObjectID="_1777633904" r:id="rId116"/>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7" o:title=""/>
                </v:shape>
                <o:OLEObject Type="Embed" ProgID="Equation.DSMT4" ShapeID="_x0000_i1062" DrawAspect="Content" ObjectID="_1777633905" r:id="rId118"/>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19" o:title=""/>
                </v:shape>
                <o:OLEObject Type="Embed" ProgID="Equation.DSMT4" ShapeID="_x0000_i1063" DrawAspect="Content" ObjectID="_1777633906" r:id="rId120"/>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1" o:title=""/>
                </v:shape>
                <o:OLEObject Type="Embed" ProgID="Equation.DSMT4" ShapeID="_x0000_i1064" DrawAspect="Content" ObjectID="_1777633907" r:id="rId122"/>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883"/>
      <w:r>
        <w:rPr>
          <w:rFonts w:eastAsia="Times New Roman"/>
          <w:szCs w:val="24"/>
        </w:rPr>
        <w:t xml:space="preserve">Federative </w:t>
      </w:r>
      <w:commentRangeEnd w:id="883"/>
      <w:r w:rsidR="00DD5D97">
        <w:rPr>
          <w:rStyle w:val="Kommentarzeichen"/>
          <w:rFonts w:ascii="Calibri" w:eastAsia="Times New Roman" w:hAnsi="Calibri"/>
          <w:b w:val="0"/>
          <w:lang w:val="en-US" w:eastAsia="x-none"/>
        </w:rPr>
        <w:commentReference w:id="883"/>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884" w:author="LUEJE Claudia" w:date="2024-05-02T21:52:00Z">
        <w:r w:rsidDel="00DD5D97">
          <w:rPr>
            <w:szCs w:val="24"/>
          </w:rPr>
          <w:delText>(cf</w:delText>
        </w:r>
        <w:r w:rsidR="00827D30" w:rsidDel="00DD5D97">
          <w:rPr>
            <w:szCs w:val="24"/>
          </w:rPr>
          <w:delText> </w:delText>
        </w:r>
      </w:del>
      <w:r w:rsidRPr="00DD5D97">
        <w:rPr>
          <w:szCs w:val="24"/>
          <w:vertAlign w:val="superscript"/>
          <w:rPrChange w:id="885" w:author="LUEJE Claudia" w:date="2024-05-02T21:52:00Z">
            <w:rPr>
              <w:szCs w:val="24"/>
            </w:rPr>
          </w:rPrChange>
        </w:rPr>
        <w:t>[</w:t>
      </w:r>
      <w:r w:rsidRPr="00DD5D97">
        <w:rPr>
          <w:rStyle w:val="citebib"/>
          <w:szCs w:val="24"/>
          <w:vertAlign w:val="superscript"/>
          <w:rPrChange w:id="886" w:author="LUEJE Claudia" w:date="2024-05-02T21:52:00Z">
            <w:rPr>
              <w:rStyle w:val="citebib"/>
              <w:szCs w:val="24"/>
            </w:rPr>
          </w:rPrChange>
        </w:rPr>
        <w:t>1</w:t>
      </w:r>
      <w:r w:rsidRPr="00DD5D97">
        <w:rPr>
          <w:szCs w:val="24"/>
          <w:vertAlign w:val="superscript"/>
          <w:rPrChange w:id="887" w:author="LUEJE Claudia" w:date="2024-05-02T21:52:00Z">
            <w:rPr>
              <w:szCs w:val="24"/>
            </w:rPr>
          </w:rPrChange>
        </w:rPr>
        <w:t>]</w:t>
      </w:r>
      <w:del w:id="888" w:author="LUEJE Claudia" w:date="2024-05-02T21:52:00Z">
        <w:r w:rsidDel="00DD5D97">
          <w:rPr>
            <w:szCs w:val="24"/>
          </w:rPr>
          <w:delText>.)</w:delText>
        </w:r>
      </w:del>
      <w:r>
        <w:rPr>
          <w:szCs w:val="24"/>
        </w:rPr>
        <w:t xml:space="preserve">, it is important to </w:t>
      </w:r>
      <w:commentRangeStart w:id="889"/>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889"/>
      <w:r w:rsidR="00DD5D97">
        <w:rPr>
          <w:rStyle w:val="Kommentarzeichen"/>
          <w:rFonts w:ascii="Calibri" w:eastAsia="Times New Roman" w:hAnsi="Calibri"/>
          <w:lang w:val="en-US" w:eastAsia="x-none"/>
        </w:rPr>
        <w:commentReference w:id="889"/>
      </w:r>
    </w:p>
    <w:p w14:paraId="2C60BD6E" w14:textId="4631B480" w:rsidR="006A2DB6" w:rsidRDefault="00DD5D97">
      <w:pPr>
        <w:pStyle w:val="Textkrper"/>
        <w:autoSpaceDE w:val="0"/>
        <w:autoSpaceDN w:val="0"/>
        <w:adjustRightInd w:val="0"/>
        <w:rPr>
          <w:szCs w:val="24"/>
        </w:rPr>
      </w:pPr>
      <w:ins w:id="890" w:author="LUEJE Claudia" w:date="2024-05-02T21:53:00Z">
        <w:r>
          <w:rPr>
            <w:szCs w:val="24"/>
          </w:rPr>
          <w:t>The f</w:t>
        </w:r>
      </w:ins>
      <w:del w:id="891"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92" w:author="LUEJE Claudia" w:date="2024-05-02T21:59:00Z">
        <w:r>
          <w:rPr>
            <w:szCs w:val="24"/>
          </w:rPr>
          <w:t>—</w:t>
        </w:r>
      </w:ins>
      <w:del w:id="893" w:author="LUEJE Claudia" w:date="2024-05-02T21:57:00Z">
        <w:r w:rsidR="006A2DB6" w:rsidDel="00DD5D97">
          <w:rPr>
            <w:szCs w:val="24"/>
          </w:rPr>
          <w:delText>1.</w:delText>
        </w:r>
      </w:del>
      <w:ins w:id="894"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95" w:author="LUEJE Claudia" w:date="2024-05-02T21:59:00Z">
        <w:r>
          <w:rPr>
            <w:szCs w:val="24"/>
          </w:rPr>
          <w:t>—</w:t>
        </w:r>
      </w:ins>
      <w:del w:id="896"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97" w:author="LUEJE Claudia" w:date="2024-05-02T21:59:00Z">
        <w:r>
          <w:rPr>
            <w:szCs w:val="24"/>
          </w:rPr>
          <w:t>—</w:t>
        </w:r>
      </w:ins>
      <w:del w:id="898"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99" w:author="LUEJE Claudia" w:date="2024-05-02T22:00:00Z">
        <w:r>
          <w:rPr>
            <w:szCs w:val="24"/>
          </w:rPr>
          <w:t>—</w:t>
        </w:r>
      </w:ins>
      <w:del w:id="900"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901"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902" w:author="LUEJE Claudia" w:date="2024-05-02T22:00:00Z">
              <w:r>
                <w:rPr>
                  <w:szCs w:val="24"/>
                </w:rPr>
                <w:t>a)</w:t>
              </w:r>
            </w:ins>
            <w:del w:id="903"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904" w:author="LUEJE Claudia" w:date="2024-05-02T22:00:00Z">
              <w:r w:rsidR="00DD5D97">
                <w:rPr>
                  <w:szCs w:val="24"/>
                </w:rPr>
                <w:t>In particular</w:t>
              </w:r>
            </w:ins>
            <w:del w:id="905"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906" w:author="LUEJE Claudia" w:date="2024-05-02T22:00:00Z">
              <w:r>
                <w:rPr>
                  <w:szCs w:val="24"/>
                </w:rPr>
                <w:t>b)</w:t>
              </w:r>
            </w:ins>
            <w:del w:id="907"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908" w:author="LUEJE Claudia" w:date="2024-05-02T22:00:00Z">
              <w:r w:rsidR="00DD5D97">
                <w:rPr>
                  <w:szCs w:val="24"/>
                </w:rPr>
                <w:t xml:space="preserve">e.g. </w:t>
              </w:r>
            </w:ins>
            <w:r w:rsidRPr="006A2DB6">
              <w:rPr>
                <w:szCs w:val="24"/>
              </w:rPr>
              <w:t>position, orientation, length</w:t>
            </w:r>
            <w:del w:id="909"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910" w:author="LUEJE Claudia" w:date="2024-05-02T22:00:00Z">
              <w:r>
                <w:rPr>
                  <w:szCs w:val="24"/>
                </w:rPr>
                <w:t>c)</w:t>
              </w:r>
            </w:ins>
            <w:del w:id="911"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912" w:author="LUEJE Claudia" w:date="2024-05-02T22:00:00Z">
              <w:r>
                <w:rPr>
                  <w:szCs w:val="24"/>
                </w:rPr>
                <w:t>d)</w:t>
              </w:r>
            </w:ins>
            <w:del w:id="913"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914"/>
            <w:commentRangeStart w:id="915"/>
            <w:commentRangeEnd w:id="914"/>
            <w:r w:rsidRPr="006A2DB6">
              <w:rPr>
                <w:szCs w:val="24"/>
              </w:rPr>
              <w:commentReference w:id="914"/>
            </w:r>
            <w:commentRangeEnd w:id="915"/>
            <w:r w:rsidR="00317EA1">
              <w:rPr>
                <w:rStyle w:val="Kommentarzeichen"/>
                <w:rFonts w:ascii="Calibri" w:eastAsia="Times New Roman" w:hAnsi="Calibri"/>
                <w:lang w:val="en-US" w:eastAsia="x-none"/>
              </w:rPr>
              <w:commentReference w:id="915"/>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16" w:author="LUEJE Claudia" w:date="2024-05-02T22:01:00Z">
        <w:r w:rsidR="00DD5D97">
          <w:rPr>
            <w:szCs w:val="24"/>
          </w:rPr>
          <w:t>OTE</w:t>
        </w:r>
      </w:ins>
      <w:del w:id="917" w:author="LUEJE Claudia" w:date="2024-05-02T22:01:00Z">
        <w:r w:rsidDel="00DD5D97">
          <w:rPr>
            <w:szCs w:val="24"/>
          </w:rPr>
          <w:delText>ote:</w:delText>
        </w:r>
      </w:del>
      <w:r>
        <w:rPr>
          <w:szCs w:val="24"/>
        </w:rPr>
        <w:tab/>
        <w:t>In general, χMCF files are handled quite similar</w:t>
      </w:r>
      <w:ins w:id="918"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919" w:author="LUEJE Claudia" w:date="2024-05-02T22:02:00Z">
        <w:r>
          <w:rPr>
            <w:szCs w:val="24"/>
          </w:rPr>
          <w:t xml:space="preserve">Comparison of </w:t>
        </w:r>
      </w:ins>
      <w:ins w:id="920" w:author="LUEJE Claudia" w:date="2024-05-02T22:03:00Z">
        <w:r>
          <w:rPr>
            <w:szCs w:val="24"/>
          </w:rPr>
          <w:t>elements</w:t>
        </w:r>
      </w:ins>
      <w:del w:id="921" w:author="LUEJE Claudia" w:date="2024-05-02T22:02:00Z">
        <w:r w:rsidR="006A2DB6" w:rsidDel="0050773B">
          <w:rPr>
            <w:szCs w:val="24"/>
          </w:rPr>
          <w:delText>C</w:delText>
        </w:r>
      </w:del>
      <w:del w:id="922" w:author="LUEJE Claudia" w:date="2024-05-02T22:03:00Z">
        <w:r w:rsidR="006A2DB6" w:rsidDel="0050773B">
          <w:rPr>
            <w:szCs w:val="24"/>
          </w:rPr>
          <w:delText>ross-references</w:delText>
        </w:r>
      </w:del>
      <w:r w:rsidR="006A2DB6">
        <w:rPr>
          <w:szCs w:val="24"/>
        </w:rPr>
        <w:t xml:space="preserve"> </w:t>
      </w:r>
      <w:ins w:id="923" w:author="LUEJE Claudia" w:date="2024-05-02T22:03:00Z">
        <w:r>
          <w:rPr>
            <w:szCs w:val="24"/>
          </w:rPr>
          <w:t>in</w:t>
        </w:r>
      </w:ins>
      <w:del w:id="924"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925" w:author="LUEJE Claudia" w:date="2024-05-02T22:04:00Z">
        <w:r w:rsidR="0050773B">
          <w:rPr>
            <w:szCs w:val="24"/>
          </w:rPr>
          <w:t>initially</w:t>
        </w:r>
      </w:ins>
      <w:del w:id="926"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927" w:author="LUEJE Claudia" w:date="2024-05-02T22:03:00Z">
        <w:r w:rsidR="0050773B">
          <w:rPr>
            <w:szCs w:val="24"/>
          </w:rPr>
          <w:t xml:space="preserve">Comparison of </w:t>
        </w:r>
      </w:ins>
      <w:proofErr w:type="spellStart"/>
      <w:ins w:id="928" w:author="LUEJE Claudia" w:date="2024-05-02T22:04:00Z">
        <w:r w:rsidR="0050773B">
          <w:rPr>
            <w:szCs w:val="24"/>
          </w:rPr>
          <w:t>elements</w:t>
        </w:r>
      </w:ins>
      <w:del w:id="929" w:author="LUEJE Claudia" w:date="2024-05-02T22:03:00Z">
        <w:r w:rsidR="006A2DB6" w:rsidDel="0050773B">
          <w:rPr>
            <w:szCs w:val="24"/>
          </w:rPr>
          <w:delText>C</w:delText>
        </w:r>
      </w:del>
      <w:del w:id="930" w:author="LUEJE Claudia" w:date="2024-05-02T22:04:00Z">
        <w:r w:rsidR="006A2DB6" w:rsidDel="0050773B">
          <w:rPr>
            <w:szCs w:val="24"/>
          </w:rPr>
          <w:delText>ross-</w:delText>
        </w:r>
      </w:del>
      <w:del w:id="931" w:author="LUEJE Claudia" w:date="2024-05-02T22:02:00Z">
        <w:r w:rsidR="006A2DB6" w:rsidDel="0050773B">
          <w:rPr>
            <w:szCs w:val="24"/>
          </w:rPr>
          <w:delText>R</w:delText>
        </w:r>
      </w:del>
      <w:del w:id="932" w:author="LUEJE Claudia" w:date="2024-05-02T22:04:00Z">
        <w:r w:rsidR="006A2DB6" w:rsidDel="0050773B">
          <w:rPr>
            <w:szCs w:val="24"/>
          </w:rPr>
          <w:delText>eference</w:delText>
        </w:r>
      </w:del>
      <w:del w:id="933" w:author="LUEJE Claudia" w:date="2024-05-02T22:03:00Z">
        <w:r w:rsidR="006A2DB6" w:rsidDel="0050773B">
          <w:rPr>
            <w:szCs w:val="24"/>
          </w:rPr>
          <w:delText xml:space="preserve"> Table</w:delText>
        </w:r>
      </w:del>
      <w:del w:id="934" w:author="LUEJE Claudia" w:date="2024-05-02T22:04:00Z">
        <w:r w:rsidR="006A2DB6" w:rsidDel="0050773B">
          <w:rPr>
            <w:szCs w:val="24"/>
          </w:rPr>
          <w:delText xml:space="preserve"> between</w:delText>
        </w:r>
      </w:del>
      <w:ins w:id="935"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936"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937" w:author="LUEJE Claudia" w:date="2024-05-02T22:07:00Z">
        <w:r w:rsidR="00C22F20">
          <w:rPr>
            <w:szCs w:val="24"/>
          </w:rPr>
          <w:t>t</w:t>
        </w:r>
      </w:ins>
      <w:del w:id="938" w:author="LUEJE Claudia" w:date="2024-05-02T22:07:00Z">
        <w:r w:rsidDel="00C22F20">
          <w:rPr>
            <w:szCs w:val="24"/>
          </w:rPr>
          <w:delText>T</w:delText>
        </w:r>
      </w:del>
      <w:r>
        <w:rPr>
          <w:szCs w:val="24"/>
        </w:rPr>
        <w:t xml:space="preserve">he </w:t>
      </w:r>
      <w:ins w:id="939" w:author="LUEJE Claudia" w:date="2024-05-02T22:08:00Z">
        <w:r w:rsidR="00C22F20">
          <w:rPr>
            <w:szCs w:val="24"/>
          </w:rPr>
          <w:t>German Association of the Automotive Industry (</w:t>
        </w:r>
      </w:ins>
      <w:r>
        <w:rPr>
          <w:szCs w:val="24"/>
        </w:rPr>
        <w:t>VDA</w:t>
      </w:r>
      <w:ins w:id="940"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941" w:author="LUEJE Claudia" w:date="2024-05-02T22:08:00Z">
        <w:r w:rsidDel="00C22F20">
          <w:rPr>
            <w:szCs w:val="24"/>
          </w:rPr>
          <w:delText>German Association of the Automotive Industry (</w:delText>
        </w:r>
      </w:del>
      <w:r>
        <w:rPr>
          <w:szCs w:val="24"/>
        </w:rPr>
        <w:t>VDA</w:t>
      </w:r>
      <w:del w:id="942"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943"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944"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945" w:author="LUEJE Claudia" w:date="2024-05-02T22:11:00Z">
        <w:r w:rsidR="00C22F20">
          <w:rPr>
            <w:szCs w:val="24"/>
          </w:rPr>
          <w:t xml:space="preserve"> given in References</w:t>
        </w:r>
      </w:ins>
      <w:del w:id="946"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947" w:author="LUEJE Claudia" w:date="2024-05-02T22:12:00Z">
        <w:r w:rsidR="00C22F20">
          <w:rPr>
            <w:szCs w:val="24"/>
          </w:rPr>
          <w:t>and</w:t>
        </w:r>
      </w:ins>
      <w:del w:id="948" w:author="LUEJE Claudia" w:date="2024-05-02T22:12:00Z">
        <w:r w:rsidDel="00C22F20">
          <w:rPr>
            <w:szCs w:val="24"/>
          </w:rPr>
          <w:delText>&amp;</w:delText>
        </w:r>
      </w:del>
      <w:r>
        <w:rPr>
          <w:szCs w:val="24"/>
        </w:rPr>
        <w:t xml:space="preserve"> Joints in Mechanical Systems (Version 3.1)”</w:t>
      </w:r>
      <w:del w:id="949"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950"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951"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952"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953"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954" w:name="_Toc160825225"/>
      <w:r w:rsidRPr="00E03749">
        <w:rPr>
          <w:szCs w:val="24"/>
        </w:rPr>
        <w:lastRenderedPageBreak/>
        <w:t>Bibliography</w:t>
      </w:r>
      <w:bookmarkEnd w:id="954"/>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955" w:author="Franke, Carsten" w:date="2024-05-15T11:58:00Z" w16du:dateUtc="2024-05-15T09:58:00Z">
        <w:r w:rsidR="00A744F3">
          <w:rPr>
            <w:noProof/>
            <w:szCs w:val="24"/>
          </w:rPr>
          <w:t>&lt;unknown&gt;</w:t>
        </w:r>
      </w:ins>
      <w:del w:id="9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57" w:author="Franke, Carsten" w:date="2024-05-15T11:58:00Z" w16du:dateUtc="2024-05-15T09:58:00Z">
        <w:r w:rsidR="00A744F3" w:rsidDel="00A744F3">
          <w:rPr>
            <w:noProof/>
            <w:szCs w:val="24"/>
          </w:rPr>
          <w:t>&gt;</w:t>
        </w:r>
      </w:ins>
      <w:del w:id="9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95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960" w:author="LUEJE Claudia" w:date="2024-05-02T22:14:00Z">
        <w:r w:rsidR="00C22F20">
          <w:rPr>
            <w:szCs w:val="24"/>
          </w:rPr>
          <w:t>,</w:t>
        </w:r>
      </w:ins>
      <w:del w:id="961"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962" w:author="LUEJE Claudia" w:date="2024-05-02T16:20:00Z">
        <w:r w:rsidDel="00810C5B">
          <w:rPr>
            <w:szCs w:val="24"/>
          </w:rPr>
          <w:delText>, G</w:delText>
        </w:r>
      </w:del>
      <w:del w:id="963"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64" w:author="Franke, Carsten" w:date="2024-05-15T11:58:00Z" w16du:dateUtc="2024-05-15T09:58:00Z">
        <w:r w:rsidR="00A744F3">
          <w:rPr>
            <w:noProof/>
            <w:szCs w:val="24"/>
          </w:rPr>
          <w:t>&lt;/unknown&gt;</w:t>
        </w:r>
      </w:ins>
      <w:del w:id="9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66" w:author="Franke, Carsten" w:date="2024-05-15T11:58:00Z" w16du:dateUtc="2024-05-15T09:58:00Z">
        <w:r w:rsidR="00A744F3" w:rsidDel="00A744F3">
          <w:rPr>
            <w:noProof/>
            <w:szCs w:val="24"/>
          </w:rPr>
          <w:t>&gt;</w:t>
        </w:r>
      </w:ins>
      <w:del w:id="967"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968" w:author="Franke, Carsten" w:date="2024-05-15T11:58:00Z" w16du:dateUtc="2024-05-15T09:58:00Z">
        <w:r w:rsidR="00A744F3">
          <w:rPr>
            <w:noProof/>
            <w:szCs w:val="24"/>
          </w:rPr>
          <w:t>&lt;unknown&gt;</w:t>
        </w:r>
      </w:ins>
      <w:del w:id="9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0" w:author="Franke, Carsten" w:date="2024-05-15T11:58:00Z" w16du:dateUtc="2024-05-15T09:58:00Z">
        <w:r w:rsidR="00A744F3" w:rsidDel="00A744F3">
          <w:rPr>
            <w:noProof/>
            <w:szCs w:val="24"/>
          </w:rPr>
          <w:t>&gt;</w:t>
        </w:r>
      </w:ins>
      <w:del w:id="9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72" w:author="Franke, Carsten" w:date="2024-05-15T11:58:00Z" w16du:dateUtc="2024-05-15T09:58:00Z">
        <w:r w:rsidR="00A744F3">
          <w:rPr>
            <w:noProof/>
            <w:szCs w:val="24"/>
          </w:rPr>
          <w:t>&lt;/unknown&gt;</w:t>
        </w:r>
      </w:ins>
      <w:del w:id="9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4" w:author="Franke, Carsten" w:date="2024-05-15T11:58:00Z" w16du:dateUtc="2024-05-15T09:58:00Z">
        <w:r w:rsidR="00A744F3" w:rsidDel="00A744F3">
          <w:rPr>
            <w:noProof/>
            <w:szCs w:val="24"/>
          </w:rPr>
          <w:t>&gt;</w:t>
        </w:r>
      </w:ins>
      <w:del w:id="975"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976" w:author="Franke, Carsten" w:date="2024-05-15T11:58:00Z" w16du:dateUtc="2024-05-15T09:58:00Z">
        <w:r w:rsidR="00A744F3">
          <w:rPr>
            <w:noProof/>
            <w:szCs w:val="24"/>
          </w:rPr>
          <w:t>&lt;unknown&gt;</w:t>
        </w:r>
      </w:ins>
      <w:del w:id="9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78" w:author="Franke, Carsten" w:date="2024-05-15T11:58:00Z" w16du:dateUtc="2024-05-15T09:58:00Z">
        <w:r w:rsidR="00A744F3" w:rsidDel="00A744F3">
          <w:rPr>
            <w:noProof/>
            <w:szCs w:val="24"/>
          </w:rPr>
          <w:t>&gt;</w:t>
        </w:r>
      </w:ins>
      <w:del w:id="9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80" w:author="Franke, Carsten" w:date="2024-05-15T11:58:00Z" w16du:dateUtc="2024-05-15T09:58:00Z">
        <w:r w:rsidR="00A744F3">
          <w:rPr>
            <w:noProof/>
            <w:szCs w:val="24"/>
          </w:rPr>
          <w:t>&lt;/unknown&gt;</w:t>
        </w:r>
      </w:ins>
      <w:del w:id="9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82" w:author="Franke, Carsten" w:date="2024-05-15T11:58:00Z" w16du:dateUtc="2024-05-15T09:58:00Z">
        <w:r w:rsidR="00A744F3" w:rsidDel="00A744F3">
          <w:rPr>
            <w:noProof/>
            <w:szCs w:val="24"/>
          </w:rPr>
          <w:t>&gt;</w:t>
        </w:r>
      </w:ins>
      <w:del w:id="983"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984" w:author="Franke, Carsten" w:date="2024-05-15T11:58:00Z" w16du:dateUtc="2024-05-15T09:58:00Z">
        <w:r w:rsidR="00A744F3">
          <w:rPr>
            <w:noProof/>
            <w:szCs w:val="24"/>
          </w:rPr>
          <w:t>&lt;unknown&gt;</w:t>
        </w:r>
      </w:ins>
      <w:del w:id="9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86" w:author="Franke, Carsten" w:date="2024-05-15T11:58:00Z" w16du:dateUtc="2024-05-15T09:58:00Z">
        <w:r w:rsidR="00A744F3" w:rsidDel="00A744F3">
          <w:rPr>
            <w:noProof/>
            <w:szCs w:val="24"/>
          </w:rPr>
          <w:t>&gt;</w:t>
        </w:r>
      </w:ins>
      <w:del w:id="9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98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989" w:author="LUEJE Claudia" w:date="2024-05-02T17:10:00Z">
        <w:r w:rsidR="002A7093">
          <w:rPr>
            <w:szCs w:val="24"/>
          </w:rPr>
          <w:t xml:space="preserve"> (all parts),</w:t>
        </w:r>
      </w:ins>
      <w:del w:id="990" w:author="LUEJE Claudia" w:date="2024-05-02T17:10:00Z">
        <w:r w:rsidDel="002A7093">
          <w:rPr>
            <w:szCs w:val="24"/>
          </w:rPr>
          <w:delText>:</w:delText>
        </w:r>
      </w:del>
      <w:r>
        <w:rPr>
          <w:szCs w:val="24"/>
        </w:rPr>
        <w:t xml:space="preserve"> </w:t>
      </w:r>
      <w:ins w:id="991" w:author="LUEJE Claudia" w:date="2024-05-02T17:10:00Z">
        <w:r w:rsidR="002A7093" w:rsidRPr="002A7093">
          <w:rPr>
            <w:szCs w:val="24"/>
          </w:rPr>
          <w:t>Date and time — Representations for information interchange</w:t>
        </w:r>
      </w:ins>
      <w:del w:id="992" w:author="LUEJE Claudia" w:date="2024-05-02T17:10:00Z">
        <w:r w:rsidDel="002A7093">
          <w:rPr>
            <w:szCs w:val="24"/>
          </w:rPr>
          <w:delText>Data elements and interchange formats – Information interchange – Representation of dates and times</w:delText>
        </w:r>
      </w:del>
      <w:del w:id="993"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994" w:author="Franke, Carsten" w:date="2024-05-15T11:58:00Z" w16du:dateUtc="2024-05-15T09:58:00Z">
        <w:r w:rsidR="00A744F3">
          <w:rPr>
            <w:noProof/>
            <w:szCs w:val="24"/>
          </w:rPr>
          <w:t>&lt;/unknown&gt;</w:t>
        </w:r>
      </w:ins>
      <w:del w:id="9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996" w:author="Franke, Carsten" w:date="2024-05-15T11:58:00Z" w16du:dateUtc="2024-05-15T09:58:00Z">
        <w:r w:rsidR="00A744F3" w:rsidDel="00A744F3">
          <w:rPr>
            <w:noProof/>
            <w:szCs w:val="24"/>
          </w:rPr>
          <w:t>&gt;</w:t>
        </w:r>
      </w:ins>
      <w:del w:id="997"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998" w:author="Franke, Carsten" w:date="2024-05-15T11:58:00Z" w16du:dateUtc="2024-05-15T09:58:00Z">
        <w:r w:rsidR="00A744F3">
          <w:rPr>
            <w:noProof/>
            <w:szCs w:val="24"/>
          </w:rPr>
          <w:t>&lt;bok&gt;</w:t>
        </w:r>
      </w:ins>
      <w:del w:id="99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00" w:author="Franke, Carsten" w:date="2024-05-15T11:58:00Z" w16du:dateUtc="2024-05-15T09:58:00Z">
        <w:r w:rsidR="00A744F3" w:rsidDel="00A744F3">
          <w:rPr>
            <w:noProof/>
            <w:szCs w:val="24"/>
          </w:rPr>
          <w:t>&gt;</w:t>
        </w:r>
      </w:ins>
      <w:del w:id="100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00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00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0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06" w:author="Franke, Carsten" w:date="2024-05-15T11:58:00Z" w16du:dateUtc="2024-05-15T09:58:00Z">
        <w:r w:rsidR="00A744F3" w:rsidDel="00A744F3">
          <w:rPr>
            <w:noProof/>
            <w:szCs w:val="24"/>
          </w:rPr>
          <w:t>&gt;</w:t>
        </w:r>
      </w:ins>
      <w:del w:id="1007"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08" w:author="Franke, Carsten" w:date="2024-05-15T11:58:00Z" w16du:dateUtc="2024-05-15T09:58:00Z">
        <w:r w:rsidR="00A744F3">
          <w:rPr>
            <w:noProof/>
            <w:szCs w:val="24"/>
          </w:rPr>
          <w:t>&lt;eref&gt;</w:t>
        </w:r>
      </w:ins>
      <w:del w:id="10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0" w:author="Franke, Carsten" w:date="2024-05-15T11:58:00Z" w16du:dateUtc="2024-05-15T09:58:00Z">
        <w:r w:rsidR="00A744F3" w:rsidDel="00A744F3">
          <w:rPr>
            <w:noProof/>
            <w:szCs w:val="24"/>
          </w:rPr>
          <w:t>&gt;</w:t>
        </w:r>
      </w:ins>
      <w:del w:id="10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3"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12"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0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4" w:author="Franke, Carsten" w:date="2024-05-15T11:58:00Z" w16du:dateUtc="2024-05-15T09:58:00Z">
        <w:r w:rsidR="00A744F3" w:rsidDel="00A744F3">
          <w:rPr>
            <w:noProof/>
            <w:szCs w:val="24"/>
          </w:rPr>
          <w:t>&gt;</w:t>
        </w:r>
      </w:ins>
      <w:del w:id="1015"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016" w:author="Franke, Carsten" w:date="2024-05-15T11:58:00Z" w16du:dateUtc="2024-05-15T09:58:00Z">
        <w:r w:rsidR="00A744F3">
          <w:rPr>
            <w:noProof/>
            <w:szCs w:val="24"/>
          </w:rPr>
          <w:t>&lt;bok&gt;</w:t>
        </w:r>
      </w:ins>
      <w:del w:id="10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8" w:author="Franke, Carsten" w:date="2024-05-15T11:58:00Z" w16du:dateUtc="2024-05-15T09:58:00Z">
        <w:r w:rsidR="00A744F3" w:rsidDel="00A744F3">
          <w:rPr>
            <w:noProof/>
            <w:szCs w:val="24"/>
          </w:rPr>
          <w:t>&gt;</w:t>
        </w:r>
      </w:ins>
      <w:del w:id="10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2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2" w:author="Franke, Carsten" w:date="2024-05-15T11:58:00Z" w16du:dateUtc="2024-05-15T09:58:00Z">
        <w:r w:rsidR="00A744F3" w:rsidDel="00A744F3">
          <w:rPr>
            <w:noProof/>
            <w:szCs w:val="24"/>
          </w:rPr>
          <w:t>&gt;</w:t>
        </w:r>
      </w:ins>
      <w:del w:id="1023"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024" w:author="Franke, Carsten" w:date="2024-05-15T11:58:00Z" w16du:dateUtc="2024-05-15T09:58:00Z">
        <w:r w:rsidR="00A744F3">
          <w:rPr>
            <w:noProof/>
            <w:szCs w:val="24"/>
          </w:rPr>
          <w:t>&lt;bok&gt;</w:t>
        </w:r>
      </w:ins>
      <w:del w:id="10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6" w:author="Franke, Carsten" w:date="2024-05-15T11:58:00Z" w16du:dateUtc="2024-05-15T09:58:00Z">
        <w:r w:rsidR="00A744F3" w:rsidDel="00A744F3">
          <w:rPr>
            <w:noProof/>
            <w:szCs w:val="24"/>
          </w:rPr>
          <w:t>&gt;</w:t>
        </w:r>
      </w:ins>
      <w:del w:id="10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02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02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3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3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2" w:author="Franke, Carsten" w:date="2024-05-15T11:58:00Z" w16du:dateUtc="2024-05-15T09:58:00Z">
        <w:r w:rsidR="00A744F3" w:rsidDel="00A744F3">
          <w:rPr>
            <w:noProof/>
            <w:szCs w:val="24"/>
          </w:rPr>
          <w:t>&gt;</w:t>
        </w:r>
      </w:ins>
      <w:del w:id="1033"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034" w:author="Franke, Carsten" w:date="2024-05-15T11:58:00Z" w16du:dateUtc="2024-05-15T09:58:00Z">
        <w:r w:rsidR="00A744F3">
          <w:rPr>
            <w:noProof/>
            <w:szCs w:val="24"/>
          </w:rPr>
          <w:t>&lt;bok&gt;</w:t>
        </w:r>
      </w:ins>
      <w:del w:id="103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6" w:author="Franke, Carsten" w:date="2024-05-15T11:58:00Z" w16du:dateUtc="2024-05-15T09:58:00Z">
        <w:r w:rsidR="00A744F3" w:rsidDel="00A744F3">
          <w:rPr>
            <w:noProof/>
            <w:szCs w:val="24"/>
          </w:rPr>
          <w:t>&gt;</w:t>
        </w:r>
      </w:ins>
      <w:del w:id="103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03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03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4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2" w:author="Franke, Carsten" w:date="2024-05-15T11:58:00Z" w16du:dateUtc="2024-05-15T09:58:00Z">
        <w:r w:rsidR="00A744F3" w:rsidDel="00A744F3">
          <w:rPr>
            <w:noProof/>
            <w:szCs w:val="24"/>
          </w:rPr>
          <w:t>&gt;</w:t>
        </w:r>
      </w:ins>
      <w:del w:id="1043"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044" w:author="Franke, Carsten" w:date="2024-05-15T11:58:00Z" w16du:dateUtc="2024-05-15T09:58:00Z">
        <w:r w:rsidR="00A744F3">
          <w:rPr>
            <w:noProof/>
            <w:szCs w:val="24"/>
          </w:rPr>
          <w:t>&lt;bok&gt;</w:t>
        </w:r>
      </w:ins>
      <w:del w:id="10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6" w:author="Franke, Carsten" w:date="2024-05-15T11:58:00Z" w16du:dateUtc="2024-05-15T09:58:00Z">
        <w:r w:rsidR="00A744F3" w:rsidDel="00A744F3">
          <w:rPr>
            <w:noProof/>
            <w:szCs w:val="24"/>
          </w:rPr>
          <w:t>&gt;</w:t>
        </w:r>
      </w:ins>
      <w:del w:id="10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4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0" w:author="Franke, Carsten" w:date="2024-05-15T11:58:00Z" w16du:dateUtc="2024-05-15T09:58:00Z">
        <w:r w:rsidR="00A744F3" w:rsidDel="00A744F3">
          <w:rPr>
            <w:noProof/>
            <w:szCs w:val="24"/>
          </w:rPr>
          <w:t>&gt;</w:t>
        </w:r>
      </w:ins>
      <w:del w:id="1051"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052" w:author="Franke, Carsten" w:date="2024-05-15T11:58:00Z" w16du:dateUtc="2024-05-15T09:58:00Z">
        <w:r w:rsidR="00A744F3">
          <w:rPr>
            <w:noProof/>
            <w:szCs w:val="24"/>
          </w:rPr>
          <w:t>&lt;other&gt;</w:t>
        </w:r>
      </w:ins>
      <w:del w:id="10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4" w:author="Franke, Carsten" w:date="2024-05-15T11:58:00Z" w16du:dateUtc="2024-05-15T09:58:00Z">
        <w:r w:rsidR="00A744F3" w:rsidDel="00A744F3">
          <w:rPr>
            <w:noProof/>
            <w:szCs w:val="24"/>
          </w:rPr>
          <w:t>&gt;</w:t>
        </w:r>
      </w:ins>
      <w:del w:id="10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6" w:author="Franke, Carsten" w:date="2024-05-15T11:58:00Z" w16du:dateUtc="2024-05-15T09:58:00Z">
        <w:r w:rsidR="00A744F3">
          <w:rPr>
            <w:noProof/>
            <w:szCs w:val="24"/>
          </w:rPr>
          <w:t>&lt;/other&gt;</w:t>
        </w:r>
      </w:ins>
      <w:del w:id="10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8" w:author="Franke, Carsten" w:date="2024-05-15T11:58:00Z" w16du:dateUtc="2024-05-15T09:58:00Z">
        <w:r w:rsidR="00A744F3" w:rsidDel="00A744F3">
          <w:rPr>
            <w:noProof/>
            <w:szCs w:val="24"/>
          </w:rPr>
          <w:t>&gt;</w:t>
        </w:r>
      </w:ins>
      <w:del w:id="1059"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060" w:author="Franke, Carsten" w:date="2024-05-15T11:58:00Z" w16du:dateUtc="2024-05-15T09:58:00Z">
        <w:r w:rsidR="00A744F3">
          <w:rPr>
            <w:noProof/>
            <w:szCs w:val="24"/>
          </w:rPr>
          <w:t>&lt;unknown&gt;</w:t>
        </w:r>
      </w:ins>
      <w:del w:id="10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2" w:author="Franke, Carsten" w:date="2024-05-15T11:58:00Z" w16du:dateUtc="2024-05-15T09:58:00Z">
        <w:r w:rsidR="00A744F3" w:rsidDel="00A744F3">
          <w:rPr>
            <w:noProof/>
            <w:szCs w:val="24"/>
          </w:rPr>
          <w:t>&gt;</w:t>
        </w:r>
      </w:ins>
      <w:del w:id="10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4" w:author="Franke, Carsten" w:date="2024-05-15T11:58:00Z" w16du:dateUtc="2024-05-15T09:58:00Z">
        <w:r w:rsidR="00A744F3">
          <w:rPr>
            <w:noProof/>
            <w:szCs w:val="24"/>
          </w:rPr>
          <w:t>&lt;/unknown&gt;</w:t>
        </w:r>
      </w:ins>
      <w:del w:id="10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6" w:author="Franke, Carsten" w:date="2024-05-15T11:58:00Z" w16du:dateUtc="2024-05-15T09:58:00Z">
        <w:r w:rsidR="00A744F3" w:rsidDel="00A744F3">
          <w:rPr>
            <w:noProof/>
            <w:szCs w:val="24"/>
          </w:rPr>
          <w:t>&gt;</w:t>
        </w:r>
      </w:ins>
      <w:del w:id="1067"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068" w:author="Franke, Carsten" w:date="2024-05-15T11:58:00Z" w16du:dateUtc="2024-05-15T09:58:00Z">
        <w:r w:rsidR="00A744F3">
          <w:rPr>
            <w:noProof/>
            <w:szCs w:val="24"/>
          </w:rPr>
          <w:t>&lt;other&gt;</w:t>
        </w:r>
      </w:ins>
      <w:del w:id="10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0" w:author="Franke, Carsten" w:date="2024-05-15T11:58:00Z" w16du:dateUtc="2024-05-15T09:58:00Z">
        <w:r w:rsidR="00A744F3" w:rsidDel="00A744F3">
          <w:rPr>
            <w:noProof/>
            <w:szCs w:val="24"/>
          </w:rPr>
          <w:t>&gt;</w:t>
        </w:r>
      </w:ins>
      <w:del w:id="10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2" w:author="Franke, Carsten" w:date="2024-05-15T11:58:00Z" w16du:dateUtc="2024-05-15T09:58:00Z">
        <w:r w:rsidR="00A744F3">
          <w:rPr>
            <w:noProof/>
            <w:szCs w:val="24"/>
          </w:rPr>
          <w:t>&lt;/other&gt;</w:t>
        </w:r>
      </w:ins>
      <w:del w:id="10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4" w:author="Franke, Carsten" w:date="2024-05-15T11:58:00Z" w16du:dateUtc="2024-05-15T09:58:00Z">
        <w:r w:rsidR="00A744F3" w:rsidDel="00A744F3">
          <w:rPr>
            <w:noProof/>
            <w:szCs w:val="24"/>
          </w:rPr>
          <w:t>&gt;</w:t>
        </w:r>
      </w:ins>
      <w:del w:id="1075"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076" w:author="Franke, Carsten" w:date="2024-05-15T11:58:00Z" w16du:dateUtc="2024-05-15T09:58:00Z">
        <w:r w:rsidR="00A744F3">
          <w:rPr>
            <w:noProof/>
            <w:szCs w:val="24"/>
          </w:rPr>
          <w:t>&lt;edb&gt;</w:t>
        </w:r>
      </w:ins>
      <w:del w:id="10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8" w:author="Franke, Carsten" w:date="2024-05-15T11:58:00Z" w16du:dateUtc="2024-05-15T09:58:00Z">
        <w:r w:rsidR="00A744F3" w:rsidDel="00A744F3">
          <w:rPr>
            <w:noProof/>
            <w:szCs w:val="24"/>
          </w:rPr>
          <w:t>&gt;</w:t>
        </w:r>
      </w:ins>
      <w:del w:id="10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0" w:author="Franke, Carsten" w:date="2024-05-15T11:58:00Z" w16du:dateUtc="2024-05-15T09:58:00Z">
        <w:r w:rsidR="00A744F3">
          <w:rPr>
            <w:noProof/>
            <w:szCs w:val="24"/>
          </w:rPr>
          <w:t>&lt;/edb&gt;</w:t>
        </w:r>
      </w:ins>
      <w:del w:id="10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2" w:author="Franke, Carsten" w:date="2024-05-15T11:58:00Z" w16du:dateUtc="2024-05-15T09:58:00Z">
        <w:r w:rsidR="00A744F3" w:rsidDel="00A744F3">
          <w:rPr>
            <w:noProof/>
            <w:szCs w:val="24"/>
          </w:rPr>
          <w:t>&gt;</w:t>
        </w:r>
      </w:ins>
      <w:del w:id="1083"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084" w:author="Franke, Carsten" w:date="2024-05-15T11:58:00Z" w16du:dateUtc="2024-05-15T09:58:00Z">
        <w:r w:rsidR="00A744F3">
          <w:rPr>
            <w:noProof/>
            <w:szCs w:val="24"/>
          </w:rPr>
          <w:t>&lt;bok&gt;</w:t>
        </w:r>
      </w:ins>
      <w:del w:id="10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6" w:author="Franke, Carsten" w:date="2024-05-15T11:58:00Z" w16du:dateUtc="2024-05-15T09:58:00Z">
        <w:r w:rsidR="00A744F3" w:rsidDel="00A744F3">
          <w:rPr>
            <w:noProof/>
            <w:szCs w:val="24"/>
          </w:rPr>
          <w:t>&gt;</w:t>
        </w:r>
      </w:ins>
      <w:del w:id="10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0" w:author="Franke, Carsten" w:date="2024-05-15T11:58:00Z" w16du:dateUtc="2024-05-15T09:58:00Z">
        <w:r w:rsidR="00A744F3" w:rsidDel="00A744F3">
          <w:rPr>
            <w:noProof/>
            <w:szCs w:val="24"/>
          </w:rPr>
          <w:t>&gt;</w:t>
        </w:r>
      </w:ins>
      <w:del w:id="1091"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092" w:author="Franke, Carsten" w:date="2024-05-15T11:58:00Z" w16du:dateUtc="2024-05-15T09:58:00Z">
        <w:r w:rsidR="00A744F3">
          <w:rPr>
            <w:noProof/>
            <w:szCs w:val="24"/>
          </w:rPr>
          <w:t>&lt;bok&gt;</w:t>
        </w:r>
      </w:ins>
      <w:del w:id="10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4" w:author="Franke, Carsten" w:date="2024-05-15T11:58:00Z" w16du:dateUtc="2024-05-15T09:58:00Z">
        <w:r w:rsidR="00A744F3" w:rsidDel="00A744F3">
          <w:rPr>
            <w:noProof/>
            <w:szCs w:val="24"/>
          </w:rPr>
          <w:t>&gt;</w:t>
        </w:r>
      </w:ins>
      <w:del w:id="10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8" w:author="Franke, Carsten" w:date="2024-05-15T11:58:00Z" w16du:dateUtc="2024-05-15T09:58:00Z">
        <w:r w:rsidR="00A744F3" w:rsidDel="00A744F3">
          <w:rPr>
            <w:noProof/>
            <w:szCs w:val="24"/>
          </w:rPr>
          <w:t>&gt;</w:t>
        </w:r>
      </w:ins>
      <w:del w:id="1099"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00" w:author="Franke, Carsten" w:date="2024-05-15T11:58:00Z" w16du:dateUtc="2024-05-15T09:58:00Z">
        <w:r w:rsidR="00A744F3">
          <w:rPr>
            <w:noProof/>
            <w:szCs w:val="24"/>
          </w:rPr>
          <w:t>&lt;bok&gt;</w:t>
        </w:r>
      </w:ins>
      <w:del w:id="11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2" w:author="Franke, Carsten" w:date="2024-05-15T11:58:00Z" w16du:dateUtc="2024-05-15T09:58:00Z">
        <w:r w:rsidR="00A744F3" w:rsidDel="00A744F3">
          <w:rPr>
            <w:noProof/>
            <w:szCs w:val="24"/>
          </w:rPr>
          <w:t>&gt;</w:t>
        </w:r>
      </w:ins>
      <w:del w:id="11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6" w:author="Franke, Carsten" w:date="2024-05-15T11:58:00Z" w16du:dateUtc="2024-05-15T09:58:00Z">
        <w:r w:rsidR="00A744F3" w:rsidDel="00A744F3">
          <w:rPr>
            <w:noProof/>
            <w:szCs w:val="24"/>
          </w:rPr>
          <w:t>&gt;</w:t>
        </w:r>
      </w:ins>
      <w:del w:id="1107"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08" w:author="Franke, Carsten" w:date="2024-05-15T11:58:00Z" w16du:dateUtc="2024-05-15T09:58:00Z">
        <w:r w:rsidR="00A744F3">
          <w:rPr>
            <w:noProof/>
            <w:szCs w:val="24"/>
          </w:rPr>
          <w:t>&lt;bok&gt;</w:t>
        </w:r>
      </w:ins>
      <w:del w:id="11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0" w:author="Franke, Carsten" w:date="2024-05-15T11:58:00Z" w16du:dateUtc="2024-05-15T09:58:00Z">
        <w:r w:rsidR="00A744F3" w:rsidDel="00A744F3">
          <w:rPr>
            <w:noProof/>
            <w:szCs w:val="24"/>
          </w:rPr>
          <w:t>&gt;</w:t>
        </w:r>
      </w:ins>
      <w:del w:id="11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4" w:author="Franke, Carsten" w:date="2024-05-15T11:58:00Z" w16du:dateUtc="2024-05-15T09:58:00Z">
        <w:r w:rsidR="00A744F3" w:rsidDel="00A744F3">
          <w:rPr>
            <w:noProof/>
            <w:szCs w:val="24"/>
          </w:rPr>
          <w:t>&gt;</w:t>
        </w:r>
      </w:ins>
      <w:del w:id="1115"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116" w:author="Franke, Carsten" w:date="2024-05-15T11:58:00Z" w16du:dateUtc="2024-05-15T09:58:00Z">
        <w:r w:rsidR="00A744F3">
          <w:rPr>
            <w:noProof/>
            <w:szCs w:val="24"/>
          </w:rPr>
          <w:t>&lt;unknown&gt;</w:t>
        </w:r>
      </w:ins>
      <w:del w:id="11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8" w:author="Franke, Carsten" w:date="2024-05-15T11:58:00Z" w16du:dateUtc="2024-05-15T09:58:00Z">
        <w:r w:rsidR="00A744F3" w:rsidDel="00A744F3">
          <w:rPr>
            <w:noProof/>
            <w:szCs w:val="24"/>
          </w:rPr>
          <w:t>&gt;</w:t>
        </w:r>
      </w:ins>
      <w:del w:id="11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0" w:author="Franke, Carsten" w:date="2024-05-15T11:58:00Z" w16du:dateUtc="2024-05-15T09:58:00Z">
        <w:r w:rsidR="00A744F3">
          <w:rPr>
            <w:noProof/>
            <w:szCs w:val="24"/>
          </w:rPr>
          <w:t>&lt;/unknown&gt;</w:t>
        </w:r>
      </w:ins>
      <w:del w:id="11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2" w:author="Franke, Carsten" w:date="2024-05-15T11:58:00Z" w16du:dateUtc="2024-05-15T09:58:00Z">
        <w:r w:rsidR="00A744F3" w:rsidDel="00A744F3">
          <w:rPr>
            <w:noProof/>
            <w:szCs w:val="24"/>
          </w:rPr>
          <w:t>&gt;</w:t>
        </w:r>
      </w:ins>
      <w:del w:id="1123"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124" w:author="Franke, Carsten" w:date="2024-05-15T11:58:00Z" w16du:dateUtc="2024-05-15T09:58:00Z">
        <w:r w:rsidR="00A744F3">
          <w:rPr>
            <w:noProof/>
            <w:szCs w:val="24"/>
          </w:rPr>
          <w:t>&lt;unknown&gt;</w:t>
        </w:r>
      </w:ins>
      <w:del w:id="11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6" w:author="Franke, Carsten" w:date="2024-05-15T11:58:00Z" w16du:dateUtc="2024-05-15T09:58:00Z">
        <w:r w:rsidR="00A744F3" w:rsidDel="00A744F3">
          <w:rPr>
            <w:noProof/>
            <w:szCs w:val="24"/>
          </w:rPr>
          <w:t>&gt;</w:t>
        </w:r>
      </w:ins>
      <w:del w:id="11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8" w:author="Franke, Carsten" w:date="2024-05-15T11:58:00Z" w16du:dateUtc="2024-05-15T09:58:00Z">
        <w:r w:rsidR="00A744F3">
          <w:rPr>
            <w:noProof/>
            <w:szCs w:val="24"/>
          </w:rPr>
          <w:t>&lt;/unknown&gt;</w:t>
        </w:r>
      </w:ins>
      <w:del w:id="11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0" w:author="Franke, Carsten" w:date="2024-05-15T11:58:00Z" w16du:dateUtc="2024-05-15T09:58:00Z">
        <w:r w:rsidR="00A744F3" w:rsidDel="00A744F3">
          <w:rPr>
            <w:noProof/>
            <w:szCs w:val="24"/>
          </w:rPr>
          <w:t>&gt;</w:t>
        </w:r>
      </w:ins>
      <w:del w:id="1131"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132" w:author="Franke, Carsten" w:date="2024-05-15T11:58:00Z" w16du:dateUtc="2024-05-15T09:58:00Z">
        <w:r w:rsidR="00A744F3">
          <w:rPr>
            <w:noProof/>
            <w:szCs w:val="24"/>
          </w:rPr>
          <w:t>&lt;conf&gt;</w:t>
        </w:r>
      </w:ins>
      <w:del w:id="11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4" w:author="Franke, Carsten" w:date="2024-05-15T11:58:00Z" w16du:dateUtc="2024-05-15T09:58:00Z">
        <w:r w:rsidR="00A744F3" w:rsidDel="00A744F3">
          <w:rPr>
            <w:noProof/>
            <w:szCs w:val="24"/>
          </w:rPr>
          <w:t>&gt;</w:t>
        </w:r>
      </w:ins>
      <w:del w:id="11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6" w:author="Franke, Carsten" w:date="2024-05-15T11:58:00Z" w16du:dateUtc="2024-05-15T09:58:00Z">
        <w:r w:rsidR="00A744F3">
          <w:rPr>
            <w:noProof/>
            <w:szCs w:val="24"/>
          </w:rPr>
          <w:t>&lt;/conf&gt;</w:t>
        </w:r>
      </w:ins>
      <w:del w:id="11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8" w:author="Franke, Carsten" w:date="2024-05-15T11:58:00Z" w16du:dateUtc="2024-05-15T09:58:00Z">
        <w:r w:rsidR="00A744F3" w:rsidDel="00A744F3">
          <w:rPr>
            <w:noProof/>
            <w:szCs w:val="24"/>
          </w:rPr>
          <w:t>&gt;</w:t>
        </w:r>
      </w:ins>
      <w:del w:id="1139"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140" w:author="Franke, Carsten" w:date="2024-05-15T11:58:00Z" w16du:dateUtc="2024-05-15T09:58:00Z">
        <w:r w:rsidR="00A744F3">
          <w:rPr>
            <w:noProof/>
            <w:szCs w:val="24"/>
          </w:rPr>
          <w:t>&lt;unknown&gt;</w:t>
        </w:r>
      </w:ins>
      <w:del w:id="11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2" w:author="Franke, Carsten" w:date="2024-05-15T11:58:00Z" w16du:dateUtc="2024-05-15T09:58:00Z">
        <w:r w:rsidR="00A744F3" w:rsidDel="00A744F3">
          <w:rPr>
            <w:noProof/>
            <w:szCs w:val="24"/>
          </w:rPr>
          <w:t>&gt;</w:t>
        </w:r>
      </w:ins>
      <w:del w:id="114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4" w:author="Franke, Carsten" w:date="2024-05-15T11:58:00Z" w16du:dateUtc="2024-05-15T09:58:00Z">
        <w:r w:rsidR="00A744F3">
          <w:rPr>
            <w:noProof/>
            <w:szCs w:val="24"/>
          </w:rPr>
          <w:t>&lt;/unknown&gt;</w:t>
        </w:r>
      </w:ins>
      <w:del w:id="11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6" w:author="Franke, Carsten" w:date="2024-05-15T11:58:00Z" w16du:dateUtc="2024-05-15T09:58:00Z">
        <w:r w:rsidR="00A744F3" w:rsidDel="00A744F3">
          <w:rPr>
            <w:noProof/>
            <w:szCs w:val="24"/>
          </w:rPr>
          <w:t>&gt;</w:t>
        </w:r>
      </w:ins>
      <w:del w:id="1147"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148" w:author="Franke, Carsten" w:date="2024-05-15T11:58:00Z" w16du:dateUtc="2024-05-15T09:58:00Z">
        <w:r w:rsidR="00A744F3">
          <w:rPr>
            <w:noProof/>
            <w:szCs w:val="24"/>
          </w:rPr>
          <w:t>&lt;conf&gt;</w:t>
        </w:r>
      </w:ins>
      <w:del w:id="11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2" w:author="Franke, Carsten" w:date="2024-05-15T11:58:00Z" w16du:dateUtc="2024-05-15T09:58:00Z">
        <w:r w:rsidR="00A744F3">
          <w:rPr>
            <w:noProof/>
            <w:szCs w:val="24"/>
          </w:rPr>
          <w:t>&lt;/conf&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156" w:author="Franke, Carsten" w:date="2024-05-15T11:58:00Z" w16du:dateUtc="2024-05-15T09:58:00Z">
        <w:r w:rsidR="00A744F3">
          <w:rPr>
            <w:noProof/>
            <w:szCs w:val="24"/>
          </w:rPr>
          <w:t>&lt;conf&gt;</w:t>
        </w:r>
      </w:ins>
      <w:del w:id="11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8" w:author="Franke, Carsten" w:date="2024-05-15T11:58:00Z" w16du:dateUtc="2024-05-15T09:58:00Z">
        <w:r w:rsidR="00A744F3" w:rsidDel="00A744F3">
          <w:rPr>
            <w:noProof/>
            <w:szCs w:val="24"/>
          </w:rPr>
          <w:t>&gt;</w:t>
        </w:r>
      </w:ins>
      <w:del w:id="115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0" w:author="Franke, Carsten" w:date="2024-05-15T11:58:00Z" w16du:dateUtc="2024-05-15T09:58:00Z">
        <w:r w:rsidR="00A744F3">
          <w:rPr>
            <w:noProof/>
            <w:szCs w:val="24"/>
          </w:rPr>
          <w:t>&lt;/conf&gt;</w:t>
        </w:r>
      </w:ins>
      <w:del w:id="11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2" w:author="Franke, Carsten" w:date="2024-05-15T11:58:00Z" w16du:dateUtc="2024-05-15T09:58:00Z">
        <w:r w:rsidR="00A744F3" w:rsidDel="00A744F3">
          <w:rPr>
            <w:noProof/>
            <w:szCs w:val="24"/>
          </w:rPr>
          <w:t>&gt;</w:t>
        </w:r>
      </w:ins>
      <w:del w:id="1163"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164" w:author="Franke, Carsten" w:date="2024-05-15T11:58:00Z" w16du:dateUtc="2024-05-15T09:58:00Z">
        <w:r w:rsidR="00A744F3">
          <w:rPr>
            <w:noProof/>
            <w:szCs w:val="24"/>
          </w:rPr>
          <w:t>&lt;bok&gt;</w:t>
        </w:r>
      </w:ins>
      <w:del w:id="11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6" w:author="Franke, Carsten" w:date="2024-05-15T11:58:00Z" w16du:dateUtc="2024-05-15T09:58:00Z">
        <w:r w:rsidR="00A744F3" w:rsidDel="00A744F3">
          <w:rPr>
            <w:noProof/>
            <w:szCs w:val="24"/>
          </w:rPr>
          <w:t>&gt;</w:t>
        </w:r>
      </w:ins>
      <w:del w:id="11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172" w:author="Franke, Carsten" w:date="2024-05-15T11:58:00Z" w16du:dateUtc="2024-05-15T09:58:00Z">
        <w:r w:rsidR="00A744F3">
          <w:rPr>
            <w:noProof/>
            <w:szCs w:val="24"/>
          </w:rPr>
          <w:t>&lt;bok&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180" w:author="Franke, Carsten" w:date="2024-05-15T11:58:00Z" w16du:dateUtc="2024-05-15T09:58:00Z">
        <w:r w:rsidR="00A744F3">
          <w:rPr>
            <w:noProof/>
            <w:szCs w:val="24"/>
          </w:rPr>
          <w:t>&lt;bok&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4"/>
      <w:footerReference w:type="default" r:id="rId125"/>
      <w:headerReference w:type="first" r:id="rId126"/>
      <w:footerReference w:type="first" r:id="rId127"/>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60"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61"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868"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871"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878"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879"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883"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889"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914"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915"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D02792" w14:textId="77777777" w:rsidR="00080831" w:rsidRDefault="00080831">
      <w:pPr>
        <w:spacing w:after="0" w:line="240" w:lineRule="auto"/>
      </w:pPr>
      <w:r>
        <w:separator/>
      </w:r>
    </w:p>
  </w:endnote>
  <w:endnote w:type="continuationSeparator" w:id="0">
    <w:p w14:paraId="446211CE" w14:textId="77777777" w:rsidR="00080831" w:rsidRDefault="000808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9FE9EF" w14:textId="77777777" w:rsidR="00080831" w:rsidRDefault="00080831">
      <w:pPr>
        <w:spacing w:after="0" w:line="240" w:lineRule="auto"/>
      </w:pPr>
      <w:r>
        <w:separator/>
      </w:r>
    </w:p>
  </w:footnote>
  <w:footnote w:type="continuationSeparator" w:id="0">
    <w:p w14:paraId="0D293EE1" w14:textId="77777777" w:rsidR="00080831" w:rsidRDefault="000808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0831"/>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hyperlink" Target="https://www.nist.gov/pml/special-publication-811" TargetMode="External"/><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header" Target="header3.xml"/><Relationship Id="rId129" Type="http://schemas.microsoft.com/office/2011/relationships/people" Target="peop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9</Words>
  <Characters>266296</Characters>
  <Application>Microsoft Office Word</Application>
  <DocSecurity>0</DocSecurity>
  <Lines>2219</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95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26</cp:revision>
  <cp:lastPrinted>2024-05-15T09:58:00Z</cp:lastPrinted>
  <dcterms:created xsi:type="dcterms:W3CDTF">2024-05-04T12:56:00Z</dcterms:created>
  <dcterms:modified xsi:type="dcterms:W3CDTF">2024-05-19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